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ascii="Times New Roman" w:hAnsi="Times New Roman"/>
        </w:rPr>
      </w:pPr>
      <w:bookmarkStart w:id="0" w:name="_Toc527364340"/>
      <w:r>
        <w:rPr>
          <w:rFonts w:ascii="Times New Roman" w:hAnsi="Times New Roman"/>
        </w:rPr>
        <w:t>实验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 xml:space="preserve"> 指针的应用</w:t>
      </w: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上和下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  <w:lang w:val="en-US" w:eastAsia="zh-CN"/>
        </w:rPr>
        <w:t>4</w:t>
      </w:r>
      <w:r>
        <w:rPr>
          <w:rFonts w:ascii="Times New Roman" w:hAnsi="Times New Roman"/>
        </w:rPr>
        <w:t>学时）</w:t>
      </w:r>
      <w:bookmarkEnd w:id="0"/>
      <w:bookmarkStart w:id="1" w:name="_GoBack"/>
      <w:bookmarkEnd w:id="1"/>
    </w:p>
    <w:p>
      <w:pPr>
        <w:snapToGrid/>
        <w:spacing w:line="360" w:lineRule="auto"/>
        <w:rPr>
          <w:rFonts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 w:val="24"/>
        </w:rPr>
        <w:t>一、</w:t>
      </w:r>
      <w:r>
        <w:rPr>
          <w:rFonts w:ascii="Times New Roman" w:hAnsi="Times New Roman"/>
          <w:b/>
          <w:sz w:val="24"/>
        </w:rPr>
        <w:t>实验目的</w:t>
      </w:r>
    </w:p>
    <w:p>
      <w:p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掌握C语言指针变量的定义、声明和赋值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学会使用指针变量的程序设计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掌握指针作为函数参数的用法</w:t>
      </w:r>
      <w:r>
        <w:rPr>
          <w:rFonts w:hint="eastAsia" w:ascii="Times New Roman" w:hAnsi="Times New Roman"/>
          <w:sz w:val="21"/>
          <w:szCs w:val="21"/>
        </w:rPr>
        <w:t>。</w:t>
      </w:r>
    </w:p>
    <w:p>
      <w:pPr>
        <w:rPr>
          <w:rFonts w:ascii="Times New Roman" w:hAnsi="Times New Roman"/>
          <w:sz w:val="18"/>
          <w:szCs w:val="18"/>
        </w:rPr>
      </w:pPr>
    </w:p>
    <w:p>
      <w:pPr>
        <w:snapToGrid/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实验设备</w:t>
      </w:r>
    </w:p>
    <w:p>
      <w:pPr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Cs/>
          <w:kern w:val="0"/>
          <w:sz w:val="22"/>
          <w:szCs w:val="22"/>
        </w:rPr>
        <w:t>计算机、VC++6.0</w:t>
      </w:r>
    </w:p>
    <w:p>
      <w:pPr>
        <w:rPr>
          <w:rFonts w:ascii="Times New Roman" w:hAnsi="Times New Roman"/>
          <w:b/>
          <w:sz w:val="24"/>
        </w:rPr>
      </w:pPr>
    </w:p>
    <w:p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实验原理（以下内容需自己写）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指针的概念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指针变量的定义、引用和赋值方法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指针的基本运算（比较、加减）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4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指针与数组的关系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5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指针作为函数参数的方法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ind w:firstLine="308" w:firstLineChars="147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1）基本数据类型指针、数组名作为输入参数</w:t>
      </w:r>
    </w:p>
    <w:p>
      <w:pPr>
        <w:ind w:firstLine="308" w:firstLineChars="147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2）指针作为函数返回值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结构体指针的定义与结构体成员引用</w:t>
      </w:r>
      <w:r>
        <w:rPr>
          <w:rFonts w:hint="eastAsia" w:ascii="Times New Roman" w:hAnsi="Times New Roman"/>
          <w:sz w:val="21"/>
          <w:szCs w:val="21"/>
        </w:rPr>
        <w:t>。</w:t>
      </w:r>
    </w:p>
    <w:p>
      <w:pPr>
        <w:rPr>
          <w:rFonts w:ascii="Times New Roman" w:hAnsi="Times New Roman"/>
          <w:b/>
          <w:sz w:val="24"/>
        </w:rPr>
      </w:pPr>
    </w:p>
    <w:p>
      <w:pPr>
        <w:snapToGrid/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实验内容</w:t>
      </w:r>
    </w:p>
    <w:p>
      <w:pPr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已知两个整型变量a和b,它们的值分别为6和9。请定义两个指针变量，通过指针变量访问整型变量a和b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sz w:val="21"/>
          <w:szCs w:val="21"/>
          <w:lang w:val="en-US" w:eastAsia="zh-CN"/>
        </w:rPr>
        <w:t>比如：</w:t>
      </w:r>
      <w:r>
        <w:rPr>
          <w:rFonts w:ascii="Times New Roman" w:hAnsi="Times New Roman"/>
          <w:sz w:val="21"/>
          <w:szCs w:val="21"/>
        </w:rPr>
        <w:t>通过类似printf(“%d,%d\n”,*pointer_1, *pointer_2)这样的语句打印出a和b的值。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有一个数组的值为{1，2，3，4，5，6}，希望对这个数组的数据都乘以2。 请用“指针+下标”访问数组的方法来实现。（提示：用*(pointer + i)这样的方法来访问数组）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已知二维数组</w:t>
      </w:r>
      <w:r>
        <w:rPr>
          <w:rFonts w:hint="eastAsia" w:ascii="Times New Roman" w:hAnsi="Times New Roman"/>
          <w:sz w:val="21"/>
          <w:szCs w:val="21"/>
        </w:rPr>
        <w:t>：</w:t>
      </w:r>
      <w:r>
        <w:rPr>
          <w:rFonts w:ascii="Times New Roman" w:hAnsi="Times New Roman"/>
          <w:sz w:val="21"/>
          <w:szCs w:val="21"/>
        </w:rPr>
        <w:t>int a[3][5] = {1,2,3,4,5,6,7,8,9,10,11,12,13,14,15}, 用指针的方法访问数组，并按以下格式打印数据。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1     2    3    4    5     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6     7    8    9   10   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11    12   13   14   15   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4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已知下面一些字符串：</w:t>
      </w:r>
    </w:p>
    <w:p>
      <w:pPr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har str[20]  = "Guangzhou University";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har str1[21] = "Guangzhou University";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har str2[5]  = {'C','H','I','N','A'};</w:t>
      </w:r>
    </w:p>
    <w:p>
      <w:pPr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har str3[6]  = {'C','H','I','N','A'};</w:t>
      </w:r>
    </w:p>
    <w:p>
      <w:pPr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har* pStr = "Guangzhou university";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打印这些字符串并分析输出结果。另外调整pstr的值，只打印university.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5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已知一个数组{1, 3, 5, 7, 9}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编写一个函数，实现对该数组各个数进行平方运算，要求该函数的输入输出数据参数均用指针（例如： void squareFun( int*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in,  int*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out,  int n)  ）。 将计算结果用printf打印出来。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 xml:space="preserve">已知两个数组：int 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 xml:space="preserve">[4] = { 1,1,1,1}; int 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>[6] = {6,5,4,3,2,1}。对这两个数组做以下运算：</w:t>
      </w:r>
    </w:p>
    <w:p>
      <w:pPr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26"/>
          <w:sz w:val="21"/>
          <w:szCs w:val="21"/>
        </w:rPr>
        <w:object>
          <v:shape id="_x0000_i1025" o:spt="75" type="#_x0000_t75" style="height:31pt;width:99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</w:rPr>
        <w:t>的取值为0，1，2，……,10。</w:t>
      </w:r>
    </w:p>
    <w:p>
      <w:pPr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要求：编写一个名为conv的函数，计算y[n]的值，并用printf打印出来。</w:t>
      </w:r>
    </w:p>
    <w:p>
      <w:pPr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提示：当数组下标值超出数组范围内，令其值为0。例如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 xml:space="preserve">[-1]=0, 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>[8]=0.</w:t>
      </w:r>
    </w:p>
    <w:p>
      <w:pPr>
        <w:rPr>
          <w:rFonts w:ascii="Times New Roman" w:hAnsi="Times New Roman"/>
          <w:sz w:val="21"/>
          <w:szCs w:val="21"/>
        </w:rPr>
      </w:pPr>
    </w:p>
    <w:p>
      <w:pPr>
        <w:snapToGrid/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五、实验报告要求</w:t>
      </w:r>
    </w:p>
    <w:p>
      <w:pP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. 按实验报告模版各栏目填写，实验原理部分只需简述</w:t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按实验内容附上实验程序，给出运算结果</w:t>
      </w:r>
      <w:r>
        <w:rPr>
          <w:rFonts w:hint="eastAsia" w:ascii="Times New Roman" w:hAnsi="Times New Roman"/>
          <w:sz w:val="21"/>
          <w:szCs w:val="21"/>
        </w:rPr>
        <w:t>，必要时提供实验截图；</w:t>
      </w:r>
    </w:p>
    <w:p>
      <w:pPr>
        <w:spacing w:line="360" w:lineRule="auto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hint="eastAsia"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记录调试运行情况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所遇问题的解决方法</w:t>
      </w:r>
      <w:r>
        <w:rPr>
          <w:rFonts w:hint="eastAsia" w:ascii="Times New Roman" w:hAnsi="Times New Roman"/>
          <w:sz w:val="21"/>
          <w:szCs w:val="21"/>
        </w:rPr>
        <w:t>及心得；</w:t>
      </w:r>
    </w:p>
    <w:p>
      <w:pPr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4. 实验报告排版整洁规范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78A1160"/>
    <w:rsid w:val="1EFE6D27"/>
    <w:rsid w:val="2A0C5A7E"/>
    <w:rsid w:val="578A1160"/>
    <w:rsid w:val="60AA4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spacing w:line="300" w:lineRule="auto"/>
      <w:jc w:val="both"/>
    </w:pPr>
    <w:rPr>
      <w:rFonts w:ascii="Courier New" w:hAnsi="Courier New" w:eastAsia="宋体" w:cs="Times New Roman"/>
      <w:kern w:val="2"/>
      <w:sz w:val="28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2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4T10:29:00Z</dcterms:created>
  <dc:creator>子玄</dc:creator>
  <cp:lastModifiedBy>子玄</cp:lastModifiedBy>
  <dcterms:modified xsi:type="dcterms:W3CDTF">2019-12-02T01:26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